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56E3" w:rsidRPr="006C4753" w:rsidRDefault="008F05E0">
      <w:pPr>
        <w:rPr>
          <w:rFonts w:ascii="Sue Ellen Francisco" w:hAnsi="Sue Ellen Francisco"/>
          <w:sz w:val="28"/>
        </w:rPr>
      </w:pPr>
      <w:r w:rsidRPr="006C4753">
        <w:rPr>
          <w:rFonts w:ascii="Sue Ellen Francisco" w:hAnsi="Sue Ellen Francisco"/>
          <w:sz w:val="28"/>
        </w:rPr>
        <w:t>Algebra 2</w:t>
      </w:r>
      <w:r w:rsidRPr="006C4753">
        <w:rPr>
          <w:rFonts w:ascii="Sue Ellen Francisco" w:hAnsi="Sue Ellen Francisco"/>
          <w:sz w:val="28"/>
        </w:rPr>
        <w:tab/>
      </w:r>
      <w:r w:rsidRPr="006C4753">
        <w:rPr>
          <w:rFonts w:ascii="Sue Ellen Francisco" w:hAnsi="Sue Ellen Francisco"/>
          <w:sz w:val="28"/>
        </w:rPr>
        <w:tab/>
      </w:r>
      <w:r w:rsidRPr="006C4753">
        <w:rPr>
          <w:rFonts w:ascii="Sue Ellen Francisco" w:hAnsi="Sue Ellen Francisco"/>
          <w:sz w:val="28"/>
        </w:rPr>
        <w:tab/>
      </w:r>
      <w:r w:rsidRPr="006C4753">
        <w:rPr>
          <w:rFonts w:ascii="Sue Ellen Francisco" w:hAnsi="Sue Ellen Francisco"/>
          <w:sz w:val="28"/>
        </w:rPr>
        <w:tab/>
      </w:r>
      <w:r w:rsidRPr="006C4753">
        <w:rPr>
          <w:rFonts w:ascii="Sue Ellen Francisco" w:hAnsi="Sue Ellen Francisco"/>
          <w:sz w:val="28"/>
        </w:rPr>
        <w:tab/>
      </w:r>
      <w:r w:rsidRPr="006C4753">
        <w:rPr>
          <w:rFonts w:ascii="Sue Ellen Francisco" w:hAnsi="Sue Ellen Francisco"/>
          <w:sz w:val="28"/>
        </w:rPr>
        <w:tab/>
      </w:r>
      <w:r w:rsidRPr="006C4753">
        <w:rPr>
          <w:rFonts w:ascii="Sue Ellen Francisco" w:hAnsi="Sue Ellen Francisco"/>
          <w:sz w:val="28"/>
        </w:rPr>
        <w:tab/>
      </w:r>
      <w:r w:rsidR="00053F2B">
        <w:rPr>
          <w:rFonts w:ascii="Sue Ellen Francisco" w:hAnsi="Sue Ellen Francisco"/>
          <w:sz w:val="28"/>
        </w:rPr>
        <w:t xml:space="preserve">        </w:t>
      </w:r>
      <w:r w:rsidRPr="006C4753">
        <w:rPr>
          <w:rFonts w:ascii="Sue Ellen Francisco" w:hAnsi="Sue Ellen Francisco"/>
          <w:sz w:val="28"/>
        </w:rPr>
        <w:t>Name: ____________</w:t>
      </w:r>
      <w:r w:rsidR="001C04E3" w:rsidRPr="006C4753">
        <w:rPr>
          <w:rFonts w:ascii="Sue Ellen Francisco" w:hAnsi="Sue Ellen Francisco"/>
          <w:sz w:val="28"/>
        </w:rPr>
        <w:t>_________________</w:t>
      </w:r>
      <w:r w:rsidRPr="006C4753">
        <w:rPr>
          <w:rFonts w:ascii="Sue Ellen Francisco" w:hAnsi="Sue Ellen Francisco"/>
          <w:sz w:val="28"/>
        </w:rPr>
        <w:t>_____</w:t>
      </w:r>
    </w:p>
    <w:p w:rsidR="008F05E0" w:rsidRPr="006C4753" w:rsidRDefault="005E54F9">
      <w:pPr>
        <w:rPr>
          <w:rFonts w:ascii="Sue Ellen Francisco" w:hAnsi="Sue Ellen Francisco"/>
          <w:sz w:val="28"/>
        </w:rPr>
      </w:pPr>
      <w:r>
        <w:rPr>
          <w:rFonts w:ascii="Sue Ellen Francisco" w:hAnsi="Sue Ellen Francisco"/>
          <w:sz w:val="28"/>
        </w:rPr>
        <w:tab/>
      </w:r>
      <w:r>
        <w:rPr>
          <w:rFonts w:ascii="Sue Ellen Francisco" w:hAnsi="Sue Ellen Francisco"/>
          <w:sz w:val="28"/>
        </w:rPr>
        <w:tab/>
      </w:r>
      <w:r>
        <w:rPr>
          <w:rFonts w:ascii="Sue Ellen Francisco" w:hAnsi="Sue Ellen Francisco"/>
          <w:sz w:val="28"/>
        </w:rPr>
        <w:tab/>
      </w:r>
      <w:r>
        <w:rPr>
          <w:rFonts w:ascii="Sue Ellen Francisco" w:hAnsi="Sue Ellen Francisco"/>
          <w:sz w:val="28"/>
        </w:rPr>
        <w:tab/>
      </w:r>
      <w:r w:rsidR="008F05E0" w:rsidRPr="006C4753">
        <w:rPr>
          <w:rFonts w:ascii="Sue Ellen Francisco" w:hAnsi="Sue Ellen Francisco"/>
          <w:sz w:val="28"/>
        </w:rPr>
        <w:tab/>
      </w:r>
      <w:r w:rsidR="008F05E0" w:rsidRPr="006C4753">
        <w:rPr>
          <w:rFonts w:ascii="Sue Ellen Francisco" w:hAnsi="Sue Ellen Francisco"/>
          <w:sz w:val="28"/>
        </w:rPr>
        <w:tab/>
      </w:r>
      <w:r w:rsidR="008F05E0" w:rsidRPr="006C4753">
        <w:rPr>
          <w:rFonts w:ascii="Sue Ellen Francisco" w:hAnsi="Sue Ellen Francisco"/>
          <w:sz w:val="28"/>
        </w:rPr>
        <w:tab/>
      </w:r>
      <w:r w:rsidR="008F05E0" w:rsidRPr="006C4753">
        <w:rPr>
          <w:rFonts w:ascii="Sue Ellen Francisco" w:hAnsi="Sue Ellen Francisco"/>
          <w:sz w:val="28"/>
        </w:rPr>
        <w:tab/>
      </w:r>
      <w:r w:rsidR="00053F2B">
        <w:rPr>
          <w:rFonts w:ascii="Sue Ellen Francisco" w:hAnsi="Sue Ellen Francisco"/>
          <w:sz w:val="28"/>
        </w:rPr>
        <w:t xml:space="preserve">       </w:t>
      </w:r>
      <w:r w:rsidR="008F05E0" w:rsidRPr="006C4753">
        <w:rPr>
          <w:rFonts w:ascii="Sue Ellen Francisco" w:hAnsi="Sue Ellen Francisco"/>
          <w:sz w:val="28"/>
        </w:rPr>
        <w:t xml:space="preserve">Date: </w:t>
      </w:r>
      <w:r w:rsidR="001C04E3" w:rsidRPr="006C4753">
        <w:rPr>
          <w:rFonts w:ascii="Sue Ellen Francisco" w:hAnsi="Sue Ellen Francisco"/>
          <w:sz w:val="28"/>
        </w:rPr>
        <w:t>____</w:t>
      </w:r>
      <w:r w:rsidR="008F05E0" w:rsidRPr="006C4753">
        <w:rPr>
          <w:rFonts w:ascii="Sue Ellen Francisco" w:hAnsi="Sue Ellen Francisco"/>
          <w:sz w:val="28"/>
        </w:rPr>
        <w:t xml:space="preserve">______________ Block: </w:t>
      </w:r>
      <w:r w:rsidR="001C04E3" w:rsidRPr="006C4753">
        <w:rPr>
          <w:rFonts w:ascii="Sue Ellen Francisco" w:hAnsi="Sue Ellen Francisco"/>
          <w:sz w:val="28"/>
        </w:rPr>
        <w:t>_______</w:t>
      </w:r>
      <w:r w:rsidR="008F05E0" w:rsidRPr="006C4753">
        <w:rPr>
          <w:rFonts w:ascii="Sue Ellen Francisco" w:hAnsi="Sue Ellen Francisco"/>
          <w:sz w:val="28"/>
        </w:rPr>
        <w:t>_</w:t>
      </w:r>
    </w:p>
    <w:p w:rsidR="008F05E0" w:rsidRPr="006C4753" w:rsidRDefault="008F05E0">
      <w:pPr>
        <w:rPr>
          <w:rFonts w:ascii="Sue Ellen Francisco" w:hAnsi="Sue Ellen Francisco"/>
          <w:sz w:val="2"/>
        </w:rPr>
      </w:pPr>
    </w:p>
    <w:p w:rsidR="008F05E0" w:rsidRDefault="008F05E0" w:rsidP="005E54F9">
      <w:pPr>
        <w:jc w:val="center"/>
        <w:rPr>
          <w:rFonts w:ascii="Sue Ellen Francisco" w:hAnsi="Sue Ellen Francisco"/>
          <w:b/>
          <w:sz w:val="28"/>
        </w:rPr>
      </w:pPr>
      <w:r w:rsidRPr="006C4753">
        <w:rPr>
          <w:rFonts w:ascii="Sue Ellen Francisco" w:hAnsi="Sue Ellen Francisco"/>
          <w:b/>
          <w:sz w:val="28"/>
        </w:rPr>
        <w:t>Divide each polynomial using long division.</w:t>
      </w:r>
    </w:p>
    <w:tbl>
      <w:tblPr>
        <w:tblStyle w:val="TableGrid"/>
        <w:tblW w:w="10838" w:type="dxa"/>
        <w:tblLook w:val="04A0" w:firstRow="1" w:lastRow="0" w:firstColumn="1" w:lastColumn="0" w:noHBand="0" w:noVBand="1"/>
      </w:tblPr>
      <w:tblGrid>
        <w:gridCol w:w="5419"/>
        <w:gridCol w:w="5419"/>
      </w:tblGrid>
      <w:tr w:rsidR="00556A57" w:rsidTr="00556A57">
        <w:trPr>
          <w:trHeight w:val="6106"/>
        </w:trPr>
        <w:tc>
          <w:tcPr>
            <w:tcW w:w="5419" w:type="dxa"/>
          </w:tcPr>
          <w:p w:rsidR="00556A57" w:rsidRDefault="00556A57" w:rsidP="00556A57">
            <w:pPr>
              <w:rPr>
                <w:rFonts w:ascii="Sue Ellen Francisco" w:hAnsi="Sue Ellen Francisco"/>
                <w:b/>
                <w:sz w:val="28"/>
              </w:rPr>
            </w:pPr>
            <w:r>
              <w:rPr>
                <w:rFonts w:ascii="Sue Ellen Francisco" w:hAnsi="Sue Ellen Francisco"/>
                <w:b/>
                <w:sz w:val="28"/>
              </w:rPr>
              <w:t xml:space="preserve">1.) </w:t>
            </w:r>
            <w:r w:rsidRPr="006C4753">
              <w:rPr>
                <w:rFonts w:ascii="Sue Ellen Francisco" w:hAnsi="Sue Ellen Francisco"/>
                <w:noProof/>
              </w:rPr>
              <w:drawing>
                <wp:inline distT="0" distB="0" distL="0" distR="0" wp14:anchorId="5D1AFC02" wp14:editId="6F42D2A2">
                  <wp:extent cx="1257300" cy="5334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9" w:type="dxa"/>
          </w:tcPr>
          <w:p w:rsidR="00556A57" w:rsidRPr="00556A57" w:rsidRDefault="00556A57" w:rsidP="00556A57">
            <w:pPr>
              <w:rPr>
                <w:rFonts w:ascii="Sue Ellen Francisco" w:hAnsi="Sue Ellen Francisco"/>
                <w:b/>
                <w:sz w:val="28"/>
              </w:rPr>
            </w:pPr>
            <w:r w:rsidRPr="00556A57">
              <w:rPr>
                <w:rFonts w:ascii="Sue Ellen Francisco" w:hAnsi="Sue Ellen Francisco"/>
                <w:b/>
                <w:noProof/>
                <w:sz w:val="28"/>
              </w:rPr>
              <w:t xml:space="preserve">2.) </w:t>
            </w:r>
            <w:r w:rsidRPr="00556A57">
              <w:rPr>
                <w:rFonts w:ascii="Sue Ellen Francisco" w:hAnsi="Sue Ellen Francisco"/>
                <w:b/>
                <w:noProof/>
                <w:position w:val="-24"/>
                <w:sz w:val="28"/>
              </w:rPr>
              <w:object w:dxaOrig="26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57" type="#_x0000_t75" style="width:131.6pt;height:33.5pt" o:ole="">
                  <v:imagedata r:id="rId5" o:title=""/>
                </v:shape>
                <o:OLEObject Type="Embed" ProgID="Equation.DSMT4" ShapeID="_x0000_i1357" DrawAspect="Content" ObjectID="_1565421165" r:id="rId6"/>
              </w:object>
            </w:r>
          </w:p>
        </w:tc>
      </w:tr>
      <w:tr w:rsidR="00556A57" w:rsidTr="00556A57">
        <w:trPr>
          <w:trHeight w:val="5657"/>
        </w:trPr>
        <w:tc>
          <w:tcPr>
            <w:tcW w:w="5419" w:type="dxa"/>
          </w:tcPr>
          <w:p w:rsidR="00556A57" w:rsidRDefault="00556A57" w:rsidP="00556A57">
            <w:pPr>
              <w:rPr>
                <w:rFonts w:ascii="Sue Ellen Francisco" w:hAnsi="Sue Ellen Francisco"/>
                <w:b/>
                <w:sz w:val="28"/>
              </w:rPr>
            </w:pPr>
            <w:r>
              <w:rPr>
                <w:rFonts w:ascii="Sue Ellen Francisco" w:hAnsi="Sue Ellen Francisco"/>
                <w:b/>
                <w:sz w:val="28"/>
              </w:rPr>
              <w:t xml:space="preserve">3.) </w:t>
            </w:r>
            <w:r w:rsidRPr="006C4753">
              <w:rPr>
                <w:rFonts w:ascii="Sue Ellen Francisco" w:hAnsi="Sue Ellen Francisco"/>
                <w:noProof/>
              </w:rPr>
              <w:drawing>
                <wp:inline distT="0" distB="0" distL="0" distR="0" wp14:anchorId="6BB7CD6C" wp14:editId="0550AB10">
                  <wp:extent cx="1476375" cy="4667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466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9" w:type="dxa"/>
          </w:tcPr>
          <w:p w:rsidR="00556A57" w:rsidRDefault="00556A57" w:rsidP="00556A57">
            <w:pPr>
              <w:rPr>
                <w:rFonts w:ascii="Sue Ellen Francisco" w:hAnsi="Sue Ellen Francisco"/>
                <w:b/>
                <w:sz w:val="28"/>
              </w:rPr>
            </w:pPr>
            <w:r>
              <w:rPr>
                <w:rFonts w:ascii="Sue Ellen Francisco" w:hAnsi="Sue Ellen Francisco"/>
                <w:b/>
                <w:sz w:val="28"/>
              </w:rPr>
              <w:t xml:space="preserve">4.) </w:t>
            </w:r>
            <w:r w:rsidRPr="00556A57">
              <w:rPr>
                <w:rFonts w:ascii="Sue Ellen Francisco" w:hAnsi="Sue Ellen Francisco"/>
                <w:b/>
                <w:noProof/>
                <w:position w:val="-24"/>
                <w:sz w:val="28"/>
              </w:rPr>
              <w:object w:dxaOrig="1400" w:dyaOrig="660">
                <v:shape id="_x0000_i1358" type="#_x0000_t75" style="width:69.5pt;height:33.5pt" o:ole="">
                  <v:imagedata r:id="rId8" o:title=""/>
                </v:shape>
                <o:OLEObject Type="Embed" ProgID="Equation.DSMT4" ShapeID="_x0000_i1358" DrawAspect="Content" ObjectID="_1565421166" r:id="rId9"/>
              </w:object>
            </w:r>
          </w:p>
        </w:tc>
      </w:tr>
    </w:tbl>
    <w:p w:rsidR="00556A57" w:rsidRDefault="00556A57" w:rsidP="005E54F9">
      <w:pPr>
        <w:jc w:val="center"/>
        <w:rPr>
          <w:rFonts w:ascii="Sue Ellen Francisco" w:hAnsi="Sue Ellen Francisco"/>
          <w:b/>
          <w:sz w:val="28"/>
        </w:rPr>
      </w:pPr>
      <w:bookmarkStart w:id="0" w:name="_GoBack"/>
      <w:bookmarkEnd w:id="0"/>
    </w:p>
    <w:sectPr w:rsidR="00556A57" w:rsidSect="008F05E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ue Ellen Francisco">
    <w:panose1 w:val="02000000000000000000"/>
    <w:charset w:val="00"/>
    <w:family w:val="auto"/>
    <w:pitch w:val="variable"/>
    <w:sig w:usb0="A000006F" w:usb1="4000004A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5E0"/>
    <w:rsid w:val="00053F2B"/>
    <w:rsid w:val="001C04E3"/>
    <w:rsid w:val="00556A57"/>
    <w:rsid w:val="00561B68"/>
    <w:rsid w:val="005E54F9"/>
    <w:rsid w:val="006C4753"/>
    <w:rsid w:val="007156E3"/>
    <w:rsid w:val="00865D75"/>
    <w:rsid w:val="008F05E0"/>
    <w:rsid w:val="00CC4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EEC820"/>
  <w15:chartTrackingRefBased/>
  <w15:docId w15:val="{521EA53C-CD51-4E24-A34D-D5CA6E6D4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F05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F05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3F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F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wmf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36</Words>
  <Characters>20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6</cp:revision>
  <cp:lastPrinted>2016-09-09T17:16:00Z</cp:lastPrinted>
  <dcterms:created xsi:type="dcterms:W3CDTF">2015-08-26T16:45:00Z</dcterms:created>
  <dcterms:modified xsi:type="dcterms:W3CDTF">2017-08-28T14:25:00Z</dcterms:modified>
</cp:coreProperties>
</file>